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68F57F" w14:textId="77777777" w:rsidR="00BF321C" w:rsidRDefault="00BF321C" w:rsidP="0048206A"/>
    <w:p w14:paraId="3E9F1195" w14:textId="77777777" w:rsidR="00DE3ACA" w:rsidRDefault="00DE3ACA" w:rsidP="0048206A">
      <w:pPr>
        <w:rPr>
          <w:rFonts w:cs="Courier New"/>
        </w:rPr>
      </w:pPr>
      <w:r>
        <w:t xml:space="preserve">So far, we’ve processed data that was either directly written into the program itself </w:t>
      </w:r>
      <w:r>
        <w:rPr>
          <w:i/>
        </w:rPr>
        <w:t>and/or</w:t>
      </w:r>
      <w:r>
        <w:t xml:space="preserve"> read a structured text file into arrays using </w:t>
      </w:r>
      <w:proofErr w:type="spellStart"/>
      <w:proofErr w:type="gramStart"/>
      <w:r w:rsidRPr="00DE3ACA">
        <w:rPr>
          <w:rFonts w:ascii="Courier New" w:hAnsi="Courier New" w:cs="Courier New"/>
        </w:rPr>
        <w:t>numpy.loadtxt</w:t>
      </w:r>
      <w:proofErr w:type="spellEnd"/>
      <w:proofErr w:type="gramEnd"/>
      <w:r>
        <w:rPr>
          <w:rFonts w:ascii="Courier New" w:hAnsi="Courier New" w:cs="Courier New"/>
        </w:rPr>
        <w:t>()</w:t>
      </w:r>
      <w:r>
        <w:rPr>
          <w:rFonts w:cs="Courier New"/>
        </w:rPr>
        <w:t>.</w:t>
      </w:r>
      <w:r w:rsidR="00084383">
        <w:rPr>
          <w:rFonts w:cs="Courier New"/>
        </w:rPr>
        <w:t xml:space="preserve">  What should we do if we want to read/interpret/process more complex information that is stored in a text file on the hard drive of our computer? </w:t>
      </w:r>
    </w:p>
    <w:p w14:paraId="77725220" w14:textId="77777777" w:rsidR="009B3628" w:rsidRDefault="009B3628" w:rsidP="0048206A">
      <w:pPr>
        <w:rPr>
          <w:rFonts w:cs="Courier New"/>
        </w:rPr>
      </w:pPr>
    </w:p>
    <w:p w14:paraId="77C57D06" w14:textId="77777777" w:rsidR="009B3628" w:rsidRDefault="009B3628" w:rsidP="0048206A">
      <w:pPr>
        <w:rPr>
          <w:rFonts w:cs="Courier New"/>
        </w:rPr>
      </w:pPr>
      <w:r>
        <w:rPr>
          <w:rFonts w:cs="Courier New"/>
          <w:b/>
        </w:rPr>
        <w:t>Approach</w:t>
      </w:r>
      <w:r>
        <w:rPr>
          <w:rFonts w:cs="Courier New"/>
        </w:rPr>
        <w:t xml:space="preserve">:  </w:t>
      </w:r>
    </w:p>
    <w:p w14:paraId="6E5A427E" w14:textId="77777777" w:rsidR="009B3628" w:rsidRDefault="009B3628" w:rsidP="009B3628">
      <w:pPr>
        <w:pStyle w:val="ListParagraph"/>
        <w:numPr>
          <w:ilvl w:val="0"/>
          <w:numId w:val="9"/>
        </w:numPr>
        <w:rPr>
          <w:rFonts w:cs="Courier New"/>
        </w:rPr>
      </w:pPr>
      <w:r>
        <w:rPr>
          <w:rFonts w:cs="Courier New"/>
        </w:rPr>
        <w:t>Read a text file.</w:t>
      </w:r>
    </w:p>
    <w:p w14:paraId="17B5CA98" w14:textId="77777777" w:rsidR="009B3628" w:rsidRDefault="009B3628" w:rsidP="009B3628">
      <w:pPr>
        <w:pStyle w:val="ListParagraph"/>
        <w:numPr>
          <w:ilvl w:val="0"/>
          <w:numId w:val="9"/>
        </w:numPr>
        <w:rPr>
          <w:rFonts w:cs="Courier New"/>
        </w:rPr>
      </w:pPr>
      <w:r>
        <w:rPr>
          <w:rFonts w:cs="Courier New"/>
        </w:rPr>
        <w:t>Decode - Parse and interpret the lines of the text file.</w:t>
      </w:r>
    </w:p>
    <w:p w14:paraId="3429F592" w14:textId="77777777" w:rsidR="009B3628" w:rsidRDefault="009B3628" w:rsidP="009B3628">
      <w:pPr>
        <w:pStyle w:val="ListParagraph"/>
        <w:numPr>
          <w:ilvl w:val="0"/>
          <w:numId w:val="9"/>
        </w:numPr>
        <w:rPr>
          <w:rFonts w:cs="Courier New"/>
        </w:rPr>
      </w:pPr>
      <w:r>
        <w:rPr>
          <w:rFonts w:cs="Courier New"/>
        </w:rPr>
        <w:t>Act on the data from step 2 by doing some calculations.</w:t>
      </w:r>
    </w:p>
    <w:p w14:paraId="48BEBF66" w14:textId="77777777" w:rsidR="009B3628" w:rsidRPr="009B3628" w:rsidRDefault="009B3628" w:rsidP="009B3628">
      <w:pPr>
        <w:pStyle w:val="ListParagraph"/>
        <w:numPr>
          <w:ilvl w:val="0"/>
          <w:numId w:val="9"/>
        </w:numPr>
        <w:rPr>
          <w:rFonts w:cs="Courier New"/>
        </w:rPr>
      </w:pPr>
      <w:r>
        <w:rPr>
          <w:rFonts w:cs="Courier New"/>
        </w:rPr>
        <w:t xml:space="preserve">Encode - Output results to screen and/or a text file. </w:t>
      </w:r>
    </w:p>
    <w:p w14:paraId="58C19255" w14:textId="77777777" w:rsidR="00DE3ACA" w:rsidRDefault="00DE3ACA" w:rsidP="0048206A">
      <w:pPr>
        <w:rPr>
          <w:rFonts w:cs="Courier New"/>
        </w:rPr>
      </w:pPr>
    </w:p>
    <w:p w14:paraId="15179E66" w14:textId="77777777" w:rsidR="009B3628" w:rsidRDefault="009B3628" w:rsidP="0048206A">
      <w:pPr>
        <w:rPr>
          <w:rFonts w:cs="Courier New"/>
        </w:rPr>
      </w:pPr>
      <w:r>
        <w:rPr>
          <w:rFonts w:cs="Courier New"/>
        </w:rPr>
        <w:t>So far, we have mostly focused on step 3.   We will first take steps 1, 3, and 4 for granted and focus some attention on step 2.</w:t>
      </w:r>
    </w:p>
    <w:p w14:paraId="46246886" w14:textId="77777777" w:rsidR="009B3628" w:rsidRDefault="009B3628" w:rsidP="0048206A">
      <w:pPr>
        <w:rPr>
          <w:rFonts w:cs="Courier New"/>
        </w:rPr>
      </w:pPr>
    </w:p>
    <w:p w14:paraId="7DCAC2BB" w14:textId="77777777" w:rsidR="00D51850" w:rsidRDefault="00084383" w:rsidP="0048206A">
      <w:r>
        <w:t xml:space="preserve">Let’s think about the human things we do to </w:t>
      </w:r>
      <w:r w:rsidR="005454E2">
        <w:t>process a document</w:t>
      </w:r>
      <w:r w:rsidR="009B3628">
        <w:t xml:space="preserve"> (text file)</w:t>
      </w:r>
      <w:r w:rsidR="005454E2">
        <w:t xml:space="preserve">.  First </w:t>
      </w:r>
      <w:r w:rsidR="009B3628">
        <w:t xml:space="preserve">some definitions of </w:t>
      </w:r>
      <w:r w:rsidR="005454E2">
        <w:t>the mechanics:  t</w:t>
      </w:r>
      <w:r w:rsidR="00CD4808">
        <w:t xml:space="preserve">aking you back to grade school English class (typically painful for engineers </w:t>
      </w:r>
      <w:r w:rsidR="00CD4808">
        <w:sym w:font="Wingdings" w:char="F04A"/>
      </w:r>
      <w:r w:rsidR="00CD4808">
        <w:t xml:space="preserve"> ):</w:t>
      </w:r>
    </w:p>
    <w:p w14:paraId="669D68E8" w14:textId="77777777" w:rsidR="00CD4808" w:rsidRDefault="00CD4808" w:rsidP="0048206A"/>
    <w:p w14:paraId="3FCE788E" w14:textId="77777777" w:rsidR="00D51850" w:rsidRDefault="00D51850" w:rsidP="0048206A">
      <w:r>
        <w:rPr>
          <w:b/>
          <w:i/>
        </w:rPr>
        <w:t>parse</w:t>
      </w:r>
      <w:r>
        <w:t xml:space="preserve"> – </w:t>
      </w:r>
      <w:r>
        <w:rPr>
          <w:i/>
        </w:rPr>
        <w:t>verb</w:t>
      </w:r>
      <w:r>
        <w:t>, analyze (a sentence) into its parts an</w:t>
      </w:r>
      <w:r w:rsidR="00CD4808">
        <w:t>d</w:t>
      </w:r>
      <w:r>
        <w:t xml:space="preserve"> describe their syntactic roles.</w:t>
      </w:r>
    </w:p>
    <w:p w14:paraId="6EF3A51E" w14:textId="77777777" w:rsidR="00D51850" w:rsidRDefault="00D51850" w:rsidP="00D51850">
      <w:pPr>
        <w:ind w:left="810" w:hanging="810"/>
      </w:pPr>
      <w:r>
        <w:tab/>
      </w:r>
      <w:r w:rsidRPr="00D51850">
        <w:rPr>
          <w:rFonts w:ascii="Courier New" w:hAnsi="Courier New" w:cs="Courier New"/>
        </w:rPr>
        <w:t>computing</w:t>
      </w:r>
      <w:r>
        <w:t xml:space="preserve"> – analyze (a string or text) into logical syntactic components, typically in order to test conformability to a logical grammar.</w:t>
      </w:r>
    </w:p>
    <w:p w14:paraId="14125F52" w14:textId="77777777" w:rsidR="00CD4808" w:rsidRDefault="00CD4808" w:rsidP="00D51850">
      <w:pPr>
        <w:ind w:left="810" w:hanging="810"/>
      </w:pPr>
    </w:p>
    <w:p w14:paraId="1FDF842A" w14:textId="77777777" w:rsidR="00D51850" w:rsidRDefault="00CD4808" w:rsidP="00CD4808">
      <w:pPr>
        <w:rPr>
          <w:rFonts w:cs="Courier New"/>
        </w:rPr>
      </w:pPr>
      <w:r>
        <w:rPr>
          <w:b/>
          <w:i/>
        </w:rPr>
        <w:t>string</w:t>
      </w:r>
      <w:r>
        <w:t xml:space="preserve"> – </w:t>
      </w:r>
      <w:r>
        <w:rPr>
          <w:i/>
        </w:rPr>
        <w:t>noun</w:t>
      </w:r>
      <w:r>
        <w:t xml:space="preserve">, </w:t>
      </w:r>
      <w:r>
        <w:rPr>
          <w:rFonts w:ascii="Courier New" w:hAnsi="Courier New" w:cs="Courier New"/>
        </w:rPr>
        <w:t>computing</w:t>
      </w:r>
      <w:r>
        <w:rPr>
          <w:rFonts w:cs="Courier New"/>
        </w:rPr>
        <w:t xml:space="preserve"> – a linear sequence of characters, words, or other data.</w:t>
      </w:r>
    </w:p>
    <w:p w14:paraId="5CDDFBA6" w14:textId="77777777" w:rsidR="00CD4808" w:rsidRDefault="00CD4808" w:rsidP="00CD4808">
      <w:pPr>
        <w:rPr>
          <w:rFonts w:cs="Courier New"/>
        </w:rPr>
      </w:pPr>
    </w:p>
    <w:p w14:paraId="4B0BF894" w14:textId="77777777" w:rsidR="00CD4808" w:rsidRPr="00CD4808" w:rsidRDefault="00CD4808" w:rsidP="00CD4808">
      <w:pPr>
        <w:rPr>
          <w:rFonts w:cs="Courier New"/>
        </w:rPr>
      </w:pPr>
      <w:r w:rsidRPr="00CD4808">
        <w:rPr>
          <w:rFonts w:cs="Courier New"/>
          <w:b/>
          <w:i/>
        </w:rPr>
        <w:t>character</w:t>
      </w:r>
      <w:r>
        <w:rPr>
          <w:rFonts w:cs="Courier New"/>
          <w:b/>
          <w:i/>
        </w:rPr>
        <w:t xml:space="preserve"> </w:t>
      </w:r>
      <w:r>
        <w:rPr>
          <w:rFonts w:cs="Courier New"/>
        </w:rPr>
        <w:t xml:space="preserve">– </w:t>
      </w:r>
      <w:r>
        <w:rPr>
          <w:rFonts w:cs="Courier New"/>
          <w:i/>
        </w:rPr>
        <w:t>noun</w:t>
      </w:r>
      <w:r>
        <w:rPr>
          <w:rFonts w:cs="Courier New"/>
        </w:rPr>
        <w:t xml:space="preserve">, </w:t>
      </w:r>
      <w:r>
        <w:rPr>
          <w:rFonts w:ascii="Courier New" w:hAnsi="Courier New" w:cs="Courier New"/>
        </w:rPr>
        <w:t>computing</w:t>
      </w:r>
      <w:r>
        <w:rPr>
          <w:rFonts w:cs="Courier New"/>
        </w:rPr>
        <w:t xml:space="preserve"> – a symbol representing a letter or number</w:t>
      </w:r>
      <w:r w:rsidR="00DE3ACA">
        <w:rPr>
          <w:rFonts w:cs="Courier New"/>
        </w:rPr>
        <w:t>.</w:t>
      </w:r>
    </w:p>
    <w:p w14:paraId="254C2779" w14:textId="77777777" w:rsidR="00CD4808" w:rsidRPr="00CD4808" w:rsidRDefault="00CD4808" w:rsidP="00CD4808">
      <w:pPr>
        <w:rPr>
          <w:rFonts w:cs="Courier New"/>
        </w:rPr>
      </w:pPr>
    </w:p>
    <w:p w14:paraId="75932166" w14:textId="77777777" w:rsidR="00D51850" w:rsidRDefault="00D51850" w:rsidP="00D51850">
      <w:pPr>
        <w:ind w:left="810" w:hanging="810"/>
      </w:pPr>
      <w:r>
        <w:rPr>
          <w:b/>
          <w:i/>
        </w:rPr>
        <w:t xml:space="preserve">syntax </w:t>
      </w:r>
      <w:r>
        <w:t xml:space="preserve">– </w:t>
      </w:r>
      <w:r>
        <w:rPr>
          <w:i/>
        </w:rPr>
        <w:t>noun</w:t>
      </w:r>
      <w:r>
        <w:t>, the arrangement of words and phrases to create well-formed sentences in a language.</w:t>
      </w:r>
    </w:p>
    <w:p w14:paraId="28753B18" w14:textId="77777777" w:rsidR="00D51850" w:rsidRDefault="00D51850" w:rsidP="00D51850">
      <w:pPr>
        <w:ind w:left="810" w:hanging="810"/>
      </w:pPr>
    </w:p>
    <w:p w14:paraId="3468D712" w14:textId="77777777" w:rsidR="00D51850" w:rsidRDefault="00D51850" w:rsidP="00D51850">
      <w:pPr>
        <w:ind w:left="810" w:hanging="810"/>
      </w:pPr>
      <w:r>
        <w:rPr>
          <w:b/>
          <w:i/>
        </w:rPr>
        <w:t>phrase</w:t>
      </w:r>
      <w:r>
        <w:rPr>
          <w:i/>
        </w:rPr>
        <w:t xml:space="preserve"> </w:t>
      </w:r>
      <w:r>
        <w:rPr>
          <w:b/>
        </w:rPr>
        <w:t xml:space="preserve">– </w:t>
      </w:r>
      <w:r w:rsidRPr="00D51850">
        <w:rPr>
          <w:i/>
        </w:rPr>
        <w:t>noun</w:t>
      </w:r>
      <w:r>
        <w:t>, a small group standing together as a conceptual unit, typically forming a component of a clause.</w:t>
      </w:r>
    </w:p>
    <w:p w14:paraId="350F8EBA" w14:textId="77777777" w:rsidR="00D51850" w:rsidRDefault="00D51850" w:rsidP="00D51850">
      <w:pPr>
        <w:ind w:left="810" w:hanging="810"/>
      </w:pPr>
    </w:p>
    <w:p w14:paraId="30E35076" w14:textId="77777777" w:rsidR="00D51850" w:rsidRDefault="00D51850" w:rsidP="00D51850">
      <w:pPr>
        <w:ind w:left="810" w:hanging="810"/>
      </w:pPr>
      <w:r>
        <w:rPr>
          <w:b/>
          <w:i/>
        </w:rPr>
        <w:t>clause</w:t>
      </w:r>
      <w:r>
        <w:t xml:space="preserve"> – </w:t>
      </w:r>
      <w:r>
        <w:rPr>
          <w:i/>
        </w:rPr>
        <w:t>noun</w:t>
      </w:r>
      <w:r>
        <w:t>, a unit of grammatical organization next below the sentence in rank and in traditional grammar said to consist of a subject and a predicate</w:t>
      </w:r>
      <w:r w:rsidR="0048596A">
        <w:t>.</w:t>
      </w:r>
    </w:p>
    <w:p w14:paraId="1B927F02" w14:textId="77777777" w:rsidR="00D51850" w:rsidRDefault="00D51850" w:rsidP="00D51850">
      <w:pPr>
        <w:ind w:left="810" w:hanging="810"/>
      </w:pPr>
    </w:p>
    <w:p w14:paraId="5E1F35C8" w14:textId="77777777" w:rsidR="00D51850" w:rsidRDefault="00D51850" w:rsidP="00D51850">
      <w:pPr>
        <w:ind w:left="810" w:hanging="810"/>
      </w:pPr>
      <w:r>
        <w:rPr>
          <w:b/>
          <w:i/>
        </w:rPr>
        <w:t>predicate</w:t>
      </w:r>
      <w:r>
        <w:t xml:space="preserve"> – </w:t>
      </w:r>
      <w:r>
        <w:rPr>
          <w:i/>
        </w:rPr>
        <w:t>noun</w:t>
      </w:r>
      <w:r>
        <w:t>, the part of a sentence or clause containing a verb and stating something about the subject</w:t>
      </w:r>
      <w:r w:rsidR="0048596A">
        <w:t>.</w:t>
      </w:r>
    </w:p>
    <w:p w14:paraId="6E5F337D" w14:textId="77777777" w:rsidR="0048596A" w:rsidRDefault="0048596A" w:rsidP="00D51850">
      <w:pPr>
        <w:ind w:left="810" w:hanging="810"/>
      </w:pPr>
    </w:p>
    <w:p w14:paraId="55472996" w14:textId="77777777" w:rsidR="0048596A" w:rsidRDefault="0048596A" w:rsidP="00D51850">
      <w:pPr>
        <w:ind w:left="810" w:hanging="810"/>
      </w:pPr>
      <w:r>
        <w:rPr>
          <w:b/>
          <w:i/>
        </w:rPr>
        <w:t>subject</w:t>
      </w:r>
      <w:r>
        <w:t xml:space="preserve"> – </w:t>
      </w:r>
      <w:r>
        <w:rPr>
          <w:i/>
        </w:rPr>
        <w:t>noun</w:t>
      </w:r>
      <w:r>
        <w:t>, a person or thing that is being discussed, described, or dealt with.</w:t>
      </w:r>
    </w:p>
    <w:p w14:paraId="26133DFB" w14:textId="77777777" w:rsidR="0048596A" w:rsidRDefault="0048596A" w:rsidP="00D51850">
      <w:pPr>
        <w:ind w:left="810" w:hanging="810"/>
      </w:pPr>
    </w:p>
    <w:p w14:paraId="4B3D7B88" w14:textId="77777777" w:rsidR="00084383" w:rsidRPr="00084383" w:rsidRDefault="00084383" w:rsidP="00D51850">
      <w:pPr>
        <w:ind w:left="810" w:hanging="810"/>
      </w:pPr>
      <w:r>
        <w:rPr>
          <w:b/>
          <w:i/>
        </w:rPr>
        <w:t>delimiter</w:t>
      </w:r>
      <w:r>
        <w:t xml:space="preserve"> – </w:t>
      </w:r>
      <w:r>
        <w:rPr>
          <w:i/>
        </w:rPr>
        <w:t>noun</w:t>
      </w:r>
      <w:r>
        <w:t>, a sequence of one or more characters for specifying the boundary between separate, independent regions in plain text or other data streams.</w:t>
      </w:r>
    </w:p>
    <w:p w14:paraId="10B8F6D6" w14:textId="77777777" w:rsidR="0048596A" w:rsidRDefault="0048596A" w:rsidP="00D51850">
      <w:pPr>
        <w:ind w:left="810" w:hanging="810"/>
      </w:pPr>
    </w:p>
    <w:p w14:paraId="22E22ED5" w14:textId="77777777" w:rsidR="0048596A" w:rsidRDefault="0048596A" w:rsidP="0048596A">
      <w:pPr>
        <w:ind w:left="810" w:hanging="810"/>
      </w:pPr>
      <w:r w:rsidRPr="00CD4808">
        <w:rPr>
          <w:b/>
          <w:u w:val="single"/>
        </w:rPr>
        <w:t>Examples</w:t>
      </w:r>
      <w:r>
        <w:t xml:space="preserve"> of mathematical sentences:</w:t>
      </w:r>
    </w:p>
    <w:p w14:paraId="5A2B78F8" w14:textId="77777777" w:rsidR="0048596A" w:rsidRDefault="0048596A" w:rsidP="0048596A">
      <w:pPr>
        <w:ind w:left="810" w:hanging="810"/>
      </w:pPr>
    </w:p>
    <w:p w14:paraId="50CCA8E5" w14:textId="77777777" w:rsidR="0048596A" w:rsidRDefault="0048596A" w:rsidP="0048596A">
      <w:pPr>
        <w:pStyle w:val="MTDisplayEquation"/>
        <w:rPr>
          <w:i/>
        </w:rPr>
      </w:pPr>
      <w:r w:rsidRPr="0048596A">
        <w:rPr>
          <w:position w:val="-10"/>
        </w:rPr>
        <w:object w:dxaOrig="1100" w:dyaOrig="320" w14:anchorId="4833A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15.65pt" o:ole="">
            <v:imagedata r:id="rId7" o:title=""/>
          </v:shape>
          <o:OLEObject Type="Embed" ProgID="Equation.DSMT4" ShapeID="_x0000_i1025" DrawAspect="Content" ObjectID="_1678531807" r:id="rId8"/>
        </w:object>
      </w:r>
      <w:r>
        <w:t xml:space="preserve"> : </w:t>
      </w:r>
      <w:r>
        <w:rPr>
          <w:b/>
          <w:i/>
        </w:rPr>
        <w:t>subject</w:t>
      </w:r>
      <w:r>
        <w:t xml:space="preserve"> – “</w:t>
      </w:r>
      <w:r>
        <w:rPr>
          <w:i/>
        </w:rPr>
        <w:t>y”</w:t>
      </w:r>
      <w:r>
        <w:t xml:space="preserve">, </w:t>
      </w:r>
      <w:r>
        <w:rPr>
          <w:b/>
          <w:i/>
        </w:rPr>
        <w:t>predicate</w:t>
      </w:r>
      <w:r>
        <w:t xml:space="preserve"> – “= </w:t>
      </w:r>
      <w:r>
        <w:rPr>
          <w:i/>
        </w:rPr>
        <w:t>mx + b”</w:t>
      </w:r>
    </w:p>
    <w:p w14:paraId="56783B1F" w14:textId="77777777" w:rsidR="0048596A" w:rsidRDefault="0048596A" w:rsidP="0048596A">
      <w:pPr>
        <w:pStyle w:val="MTDisplayEquation"/>
      </w:pPr>
      <w:r>
        <w:rPr>
          <w:i/>
        </w:rPr>
        <w:t>flow rate</w:t>
      </w:r>
      <w:r>
        <w:t xml:space="preserve"> 30 </w:t>
      </w:r>
      <w:proofErr w:type="spellStart"/>
      <w:proofErr w:type="gramStart"/>
      <w:r>
        <w:t>gpm</w:t>
      </w:r>
      <w:proofErr w:type="spellEnd"/>
      <w:r>
        <w:t xml:space="preserve"> :</w:t>
      </w:r>
      <w:proofErr w:type="gramEnd"/>
      <w:r>
        <w:t xml:space="preserve"> </w:t>
      </w:r>
      <w:r>
        <w:rPr>
          <w:b/>
          <w:i/>
        </w:rPr>
        <w:t>subject</w:t>
      </w:r>
      <w:r>
        <w:t xml:space="preserve"> – “</w:t>
      </w:r>
      <w:r>
        <w:rPr>
          <w:i/>
        </w:rPr>
        <w:t>flow rate”</w:t>
      </w:r>
      <w:r>
        <w:t xml:space="preserve">, </w:t>
      </w:r>
      <w:r>
        <w:rPr>
          <w:b/>
          <w:i/>
        </w:rPr>
        <w:t>predicate</w:t>
      </w:r>
      <w:r>
        <w:t xml:space="preserve"> – (implied) “(is or equals) 30 </w:t>
      </w:r>
      <w:proofErr w:type="spellStart"/>
      <w:r>
        <w:t>gpm</w:t>
      </w:r>
      <w:proofErr w:type="spellEnd"/>
      <w:r>
        <w:t>”</w:t>
      </w:r>
    </w:p>
    <w:p w14:paraId="5D80FD9C" w14:textId="77777777" w:rsidR="0048596A" w:rsidRDefault="0048596A" w:rsidP="0048596A"/>
    <w:p w14:paraId="388E3259" w14:textId="77777777" w:rsidR="0048596A" w:rsidRPr="00084383" w:rsidRDefault="0048596A" w:rsidP="0048596A">
      <w:r>
        <w:t xml:space="preserve">As humans trained to read English, </w:t>
      </w:r>
      <w:r>
        <w:rPr>
          <w:b/>
          <w:i/>
        </w:rPr>
        <w:t>parsing</w:t>
      </w:r>
      <w:r>
        <w:t xml:space="preserve"> these mathematical sentences is very easy.  We see the important left hand side </w:t>
      </w:r>
      <w:r w:rsidR="00084383">
        <w:t>(</w:t>
      </w:r>
      <w:r w:rsidR="00084383" w:rsidRPr="00084383">
        <w:rPr>
          <w:b/>
          <w:i/>
        </w:rPr>
        <w:t>clause</w:t>
      </w:r>
      <w:r w:rsidR="00084383">
        <w:t xml:space="preserve">) </w:t>
      </w:r>
      <w:r>
        <w:t xml:space="preserve">of an equation, identify </w:t>
      </w:r>
      <w:r w:rsidR="00CD4808">
        <w:t xml:space="preserve">this </w:t>
      </w:r>
      <w:r w:rsidR="00CD4808">
        <w:rPr>
          <w:b/>
          <w:i/>
        </w:rPr>
        <w:t>subject</w:t>
      </w:r>
      <w:r>
        <w:t xml:space="preserve"> as the </w:t>
      </w:r>
      <w:r w:rsidRPr="0048596A">
        <w:rPr>
          <w:i/>
        </w:rPr>
        <w:t>dependent variable</w:t>
      </w:r>
      <w:r>
        <w:t xml:space="preserve">, recognize </w:t>
      </w:r>
      <w:r>
        <w:lastRenderedPageBreak/>
        <w:t xml:space="preserve">the </w:t>
      </w:r>
      <w:r w:rsidRPr="0048596A">
        <w:rPr>
          <w:i/>
        </w:rPr>
        <w:t>relational operator</w:t>
      </w:r>
      <w:r>
        <w:t xml:space="preserve"> (explicit or implied)</w:t>
      </w:r>
      <w:r w:rsidR="00084383">
        <w:t xml:space="preserve"> as a </w:t>
      </w:r>
      <w:r w:rsidR="00084383">
        <w:rPr>
          <w:b/>
          <w:i/>
        </w:rPr>
        <w:t>delimiter</w:t>
      </w:r>
      <w:r w:rsidR="00084383">
        <w:t xml:space="preserve"> identifying the</w:t>
      </w:r>
      <w:r w:rsidR="00084383">
        <w:rPr>
          <w:b/>
          <w:i/>
        </w:rPr>
        <w:t xml:space="preserve"> </w:t>
      </w:r>
      <w:r>
        <w:t xml:space="preserve">right hand side </w:t>
      </w:r>
      <w:r w:rsidR="00CD4808">
        <w:t>(</w:t>
      </w:r>
      <w:r w:rsidR="00CD4808">
        <w:rPr>
          <w:b/>
          <w:i/>
        </w:rPr>
        <w:t>clause</w:t>
      </w:r>
      <w:r w:rsidR="00CD4808">
        <w:t>)</w:t>
      </w:r>
      <w:r w:rsidR="00084383">
        <w:t>, which is interpreted</w:t>
      </w:r>
      <w:r w:rsidR="00CD4808">
        <w:rPr>
          <w:b/>
          <w:i/>
        </w:rPr>
        <w:t xml:space="preserve"> </w:t>
      </w:r>
      <w:r>
        <w:t xml:space="preserve">as the </w:t>
      </w:r>
      <w:r>
        <w:rPr>
          <w:i/>
        </w:rPr>
        <w:t xml:space="preserve">independent variable </w:t>
      </w:r>
      <w:r>
        <w:t xml:space="preserve">or </w:t>
      </w:r>
      <w:r w:rsidRPr="0048596A">
        <w:rPr>
          <w:i/>
        </w:rPr>
        <w:t>function</w:t>
      </w:r>
      <w:r>
        <w:t xml:space="preserve"> </w:t>
      </w:r>
      <w:r>
        <w:rPr>
          <w:i/>
        </w:rPr>
        <w:t>of the independent variable</w:t>
      </w:r>
      <w:r>
        <w:t>.</w:t>
      </w:r>
      <w:r w:rsidR="00084383">
        <w:t xml:space="preserve">  We intuitively see that the </w:t>
      </w:r>
      <w:r w:rsidR="00084383">
        <w:rPr>
          <w:b/>
          <w:i/>
        </w:rPr>
        <w:t>clauses</w:t>
      </w:r>
      <w:r w:rsidR="00084383">
        <w:t xml:space="preserve"> may be further </w:t>
      </w:r>
      <w:r w:rsidR="00084383" w:rsidRPr="00084383">
        <w:rPr>
          <w:b/>
          <w:i/>
        </w:rPr>
        <w:t>parsed</w:t>
      </w:r>
      <w:r w:rsidR="00084383">
        <w:rPr>
          <w:b/>
        </w:rPr>
        <w:t>.</w:t>
      </w:r>
    </w:p>
    <w:p w14:paraId="422E50A8" w14:textId="77777777" w:rsidR="0048596A" w:rsidRDefault="0048596A" w:rsidP="0048596A"/>
    <w:p w14:paraId="05D90C16" w14:textId="77777777" w:rsidR="0048596A" w:rsidRDefault="0048596A" w:rsidP="0048596A">
      <w:r>
        <w:rPr>
          <w:b/>
          <w:u w:val="single"/>
        </w:rPr>
        <w:t>BUT</w:t>
      </w:r>
      <w:r>
        <w:t xml:space="preserve"> computers only see a li</w:t>
      </w:r>
      <w:r w:rsidR="00CD4808">
        <w:t>st of characters and are</w:t>
      </w:r>
      <w:r>
        <w:t xml:space="preserve"> </w:t>
      </w:r>
      <w:r w:rsidR="00CD4808" w:rsidRPr="00CD4808">
        <w:rPr>
          <w:b/>
          <w:u w:val="single"/>
        </w:rPr>
        <w:t>INCAPABLE</w:t>
      </w:r>
      <w:r>
        <w:t xml:space="preserve"> of understanding what information is being conveyed in the sentences.</w:t>
      </w:r>
      <w:r w:rsidR="00CD4808">
        <w:t xml:space="preserve">  It is up to us, the programmer, to assign meaning to s</w:t>
      </w:r>
      <w:r w:rsidR="00084383">
        <w:t xml:space="preserve">trings contained in a text file; the process of </w:t>
      </w:r>
      <w:r w:rsidR="00084383">
        <w:rPr>
          <w:b/>
          <w:i/>
        </w:rPr>
        <w:t>parsing</w:t>
      </w:r>
      <w:r w:rsidR="00084383">
        <w:t>.</w:t>
      </w:r>
    </w:p>
    <w:p w14:paraId="72B14D4E" w14:textId="77777777" w:rsidR="00084383" w:rsidRDefault="00084383" w:rsidP="0048596A"/>
    <w:p w14:paraId="16EF94B6" w14:textId="77777777" w:rsidR="00EC5155" w:rsidRDefault="000A515C" w:rsidP="0048596A">
      <w:r w:rsidRPr="00EA700C">
        <w:rPr>
          <w:b/>
        </w:rPr>
        <w:t>For example</w:t>
      </w:r>
      <w:r>
        <w:t>, i</w:t>
      </w:r>
      <w:r w:rsidR="009B3628">
        <w:t>n the sentence “</w:t>
      </w:r>
      <w:r w:rsidR="009B3628">
        <w:rPr>
          <w:i/>
        </w:rPr>
        <w:t xml:space="preserve">flow rate </w:t>
      </w:r>
      <w:r w:rsidR="009B3628">
        <w:t xml:space="preserve">30 </w:t>
      </w:r>
      <w:proofErr w:type="spellStart"/>
      <w:r w:rsidR="009B3628">
        <w:t>gpm</w:t>
      </w:r>
      <w:proofErr w:type="spellEnd"/>
      <w:r w:rsidR="009B3628">
        <w:t xml:space="preserve">”, we can easily see that what is intended is that </w:t>
      </w:r>
      <w:r w:rsidR="009B3628">
        <w:rPr>
          <w:i/>
        </w:rPr>
        <w:t>“flow rate</w:t>
      </w:r>
      <w:r w:rsidR="009B3628">
        <w:t xml:space="preserve">” is a </w:t>
      </w:r>
      <w:r w:rsidR="009B3628">
        <w:rPr>
          <w:b/>
          <w:i/>
        </w:rPr>
        <w:t>phrase</w:t>
      </w:r>
      <w:r w:rsidR="009B3628">
        <w:t xml:space="preserve"> </w:t>
      </w:r>
      <w:r w:rsidR="00EC5155">
        <w:t xml:space="preserve">(let’s call it a key word) </w:t>
      </w:r>
      <w:r w:rsidR="009B3628">
        <w:t>and 30 is a number</w:t>
      </w:r>
      <w:r w:rsidR="00EC5155">
        <w:t xml:space="preserve"> and “</w:t>
      </w:r>
      <w:proofErr w:type="spellStart"/>
      <w:r w:rsidR="00EC5155">
        <w:t>gpm</w:t>
      </w:r>
      <w:proofErr w:type="spellEnd"/>
      <w:r w:rsidR="00EC5155">
        <w:t xml:space="preserve">” is the units (we understand the shorthand to mean gallons per minute).  But, what does a computer see?  If it is using the space between words as a </w:t>
      </w:r>
      <w:r w:rsidR="00EC5155">
        <w:rPr>
          <w:b/>
          <w:i/>
        </w:rPr>
        <w:t>delimiter</w:t>
      </w:r>
      <w:r w:rsidR="00EC5155">
        <w:t>, it would logically see that “</w:t>
      </w:r>
      <w:r w:rsidR="00EC5155">
        <w:rPr>
          <w:i/>
        </w:rPr>
        <w:t>flow”</w:t>
      </w:r>
      <w:r w:rsidR="00EC5155">
        <w:t xml:space="preserve"> and “</w:t>
      </w:r>
      <w:r w:rsidR="00EC5155">
        <w:rPr>
          <w:i/>
        </w:rPr>
        <w:t>rate”</w:t>
      </w:r>
      <w:r w:rsidR="00EC5155">
        <w:t xml:space="preserve"> are two different words rather than our intention that they should be grouped together into the key </w:t>
      </w:r>
      <w:r>
        <w:t xml:space="preserve">word </w:t>
      </w:r>
      <w:r w:rsidR="00EC5155">
        <w:t>“</w:t>
      </w:r>
      <w:r w:rsidR="00EC5155">
        <w:rPr>
          <w:i/>
        </w:rPr>
        <w:t>flow rate</w:t>
      </w:r>
      <w:r w:rsidR="00EC5155">
        <w:t>”.  Perhaps we should tell the computer to look at the first 9 characters for a key word?  But, if we throw in “</w:t>
      </w:r>
      <w:r w:rsidR="00EC5155">
        <w:rPr>
          <w:i/>
        </w:rPr>
        <w:t>volumetric flow rate</w:t>
      </w:r>
      <w:r w:rsidR="00EC5155">
        <w:t>”, our human brain has no trouble interpreting what this means while the program would see the unintelligible “</w:t>
      </w:r>
      <w:proofErr w:type="spellStart"/>
      <w:r w:rsidR="00EC5155">
        <w:rPr>
          <w:i/>
        </w:rPr>
        <w:t>volumetri</w:t>
      </w:r>
      <w:proofErr w:type="spellEnd"/>
      <w:r w:rsidR="00EC5155">
        <w:t>” as the keyword.</w:t>
      </w:r>
      <w:r>
        <w:t xml:space="preserve">  Also, the computer sees </w:t>
      </w:r>
      <w:r>
        <w:rPr>
          <w:i/>
        </w:rPr>
        <w:t>“Flow”</w:t>
      </w:r>
      <w:r>
        <w:t xml:space="preserve"> and “</w:t>
      </w:r>
      <w:r w:rsidRPr="000A515C">
        <w:rPr>
          <w:i/>
        </w:rPr>
        <w:t>flow</w:t>
      </w:r>
      <w:r>
        <w:t>” as completely different words because of capitalization.  Finally, is 30 seen as an integer, a floating point number, or a string?  We know that 30 is probably a floating point number to be interpreted as 30.0, but the computer has no way to intuit this unless we are very specific about telling it to do so.</w:t>
      </w:r>
    </w:p>
    <w:p w14:paraId="0028C8D6" w14:textId="77777777" w:rsidR="000A515C" w:rsidRDefault="000A515C" w:rsidP="0048596A"/>
    <w:p w14:paraId="37AD6E7E" w14:textId="77777777" w:rsidR="000A515C" w:rsidRDefault="00EA700C" w:rsidP="0048596A">
      <w:r>
        <w:rPr>
          <w:b/>
        </w:rPr>
        <w:t>Revised example:</w:t>
      </w:r>
      <w:r>
        <w:t xml:space="preserve">  If the author of the data file was kind enough the write the sentence as: “</w:t>
      </w:r>
      <w:r>
        <w:rPr>
          <w:i/>
        </w:rPr>
        <w:t>flow rate</w:t>
      </w:r>
      <w:r>
        <w:t xml:space="preserve">, 30 </w:t>
      </w:r>
      <w:proofErr w:type="spellStart"/>
      <w:r>
        <w:t>gpm</w:t>
      </w:r>
      <w:proofErr w:type="spellEnd"/>
      <w:r>
        <w:t xml:space="preserve">”, we could easily tell the computer that the comma “,” is the delimiter and we should split the string into left and right sides.  On the left side, we would expect the </w:t>
      </w:r>
      <w:r w:rsidRPr="00EA700C">
        <w:rPr>
          <w:b/>
          <w:i/>
        </w:rPr>
        <w:t>subject</w:t>
      </w:r>
      <w:r>
        <w:t>/key word.  On the right side we would expect the value and (perhaps) units.</w:t>
      </w:r>
    </w:p>
    <w:p w14:paraId="1374ACD2" w14:textId="77777777" w:rsidR="00EA700C" w:rsidRDefault="00EA700C" w:rsidP="0048596A"/>
    <w:p w14:paraId="7E16BC5E" w14:textId="77777777" w:rsidR="00EA700C" w:rsidRDefault="00EA700C" w:rsidP="0048596A">
      <w:r>
        <w:rPr>
          <w:b/>
        </w:rPr>
        <w:t xml:space="preserve">Python string methods </w:t>
      </w:r>
      <w:r>
        <w:t>(</w:t>
      </w:r>
      <w:hyperlink r:id="rId9" w:anchor="string-methods" w:history="1">
        <w:r>
          <w:rPr>
            <w:rStyle w:val="Hyperlink"/>
          </w:rPr>
          <w:t>https://docs.python.org/3/library/stdtypes.html#string-methods</w:t>
        </w:r>
      </w:hyperlink>
      <w:r>
        <w:t>)</w:t>
      </w:r>
    </w:p>
    <w:p w14:paraId="4945584F" w14:textId="77777777" w:rsidR="00EA700C" w:rsidRDefault="00EA700C" w:rsidP="0048596A">
      <w:r>
        <w:t xml:space="preserve">A string in Python has many methods associated with it for </w:t>
      </w:r>
      <w:r w:rsidRPr="00EA700C">
        <w:rPr>
          <w:b/>
          <w:i/>
        </w:rPr>
        <w:t>parsing</w:t>
      </w:r>
      <w:r>
        <w:t>.  The usual format is:</w:t>
      </w:r>
    </w:p>
    <w:p w14:paraId="0459B9C7" w14:textId="77777777" w:rsidR="00EA700C" w:rsidRDefault="00EA700C" w:rsidP="0048596A"/>
    <w:p w14:paraId="0138AA10" w14:textId="77777777" w:rsidR="00EC5155" w:rsidRDefault="00EA700C" w:rsidP="0048596A">
      <w:pPr>
        <w:rPr>
          <w:rFonts w:ascii="Courier New" w:hAnsi="Courier New" w:cs="Courier New"/>
        </w:rPr>
      </w:pPr>
      <w:proofErr w:type="spellStart"/>
      <w:r>
        <w:rPr>
          <w:rFonts w:ascii="Courier New" w:hAnsi="Courier New" w:cs="Courier New"/>
        </w:rPr>
        <w:t>MyString</w:t>
      </w:r>
      <w:proofErr w:type="spellEnd"/>
      <w:r>
        <w:rPr>
          <w:rFonts w:ascii="Courier New" w:hAnsi="Courier New" w:cs="Courier New"/>
        </w:rPr>
        <w:t xml:space="preserve"> = “This is an example of a string.”</w:t>
      </w:r>
    </w:p>
    <w:p w14:paraId="75E0E613" w14:textId="77777777" w:rsidR="00EA700C" w:rsidRDefault="00EA700C" w:rsidP="0048596A">
      <w:pPr>
        <w:rPr>
          <w:rFonts w:ascii="Courier New" w:hAnsi="Courier New" w:cs="Courier New"/>
        </w:rPr>
      </w:pPr>
      <w:proofErr w:type="spellStart"/>
      <w:r>
        <w:rPr>
          <w:rFonts w:ascii="Courier New" w:hAnsi="Courier New" w:cs="Courier New"/>
        </w:rPr>
        <w:t>MyString</w:t>
      </w:r>
      <w:proofErr w:type="spellEnd"/>
      <w:r>
        <w:rPr>
          <w:rFonts w:ascii="Courier New" w:hAnsi="Courier New" w:cs="Courier New"/>
        </w:rPr>
        <w:t xml:space="preserve"> = </w:t>
      </w:r>
      <w:proofErr w:type="spellStart"/>
      <w:r>
        <w:rPr>
          <w:rFonts w:ascii="Courier New" w:hAnsi="Courier New" w:cs="Courier New"/>
        </w:rPr>
        <w:t>MyString.lower</w:t>
      </w:r>
      <w:proofErr w:type="spellEnd"/>
      <w:r>
        <w:rPr>
          <w:rFonts w:ascii="Courier New" w:hAnsi="Courier New" w:cs="Courier New"/>
        </w:rPr>
        <w:t>()</w:t>
      </w:r>
    </w:p>
    <w:p w14:paraId="4FE764EF" w14:textId="77777777" w:rsidR="00EA700C" w:rsidRDefault="00EA700C" w:rsidP="0048596A">
      <w:pPr>
        <w:rPr>
          <w:rFonts w:ascii="Courier New" w:hAnsi="Courier New" w:cs="Courier New"/>
        </w:rPr>
      </w:pPr>
      <w:r>
        <w:rPr>
          <w:rFonts w:ascii="Courier New" w:hAnsi="Courier New" w:cs="Courier New"/>
        </w:rPr>
        <w:t>Print(</w:t>
      </w:r>
      <w:proofErr w:type="spellStart"/>
      <w:r>
        <w:rPr>
          <w:rFonts w:ascii="Courier New" w:hAnsi="Courier New" w:cs="Courier New"/>
        </w:rPr>
        <w:t>MyString</w:t>
      </w:r>
      <w:proofErr w:type="spellEnd"/>
      <w:r>
        <w:rPr>
          <w:rFonts w:ascii="Courier New" w:hAnsi="Courier New" w:cs="Courier New"/>
        </w:rPr>
        <w:t>)</w:t>
      </w:r>
    </w:p>
    <w:p w14:paraId="7B17F7C4" w14:textId="77777777" w:rsidR="00EA700C" w:rsidRDefault="00EA700C" w:rsidP="0048596A">
      <w:pPr>
        <w:rPr>
          <w:rFonts w:ascii="Courier New" w:hAnsi="Courier New" w:cs="Courier New"/>
        </w:rPr>
      </w:pPr>
      <w:proofErr w:type="gramStart"/>
      <w:r>
        <w:rPr>
          <w:rFonts w:ascii="Cambria Math" w:hAnsi="Cambria Math" w:cs="Cambria Math"/>
        </w:rPr>
        <w:t>≫</w:t>
      </w:r>
      <w:r>
        <w:rPr>
          <w:rFonts w:ascii="Courier New" w:hAnsi="Courier New" w:cs="Courier New"/>
        </w:rPr>
        <w:t>”this</w:t>
      </w:r>
      <w:proofErr w:type="gramEnd"/>
      <w:r>
        <w:rPr>
          <w:rFonts w:ascii="Courier New" w:hAnsi="Courier New" w:cs="Courier New"/>
        </w:rPr>
        <w:t xml:space="preserve"> is an example of a string.”</w:t>
      </w:r>
    </w:p>
    <w:p w14:paraId="61891D53" w14:textId="77777777" w:rsidR="00EA700C" w:rsidRDefault="00EA700C" w:rsidP="0048596A">
      <w:pPr>
        <w:rPr>
          <w:rFonts w:ascii="Courier New" w:hAnsi="Courier New" w:cs="Courier New"/>
        </w:rPr>
      </w:pPr>
    </w:p>
    <w:p w14:paraId="6436F48F" w14:textId="77777777" w:rsidR="00EA700C" w:rsidRDefault="00EA700C" w:rsidP="0048596A">
      <w:pPr>
        <w:rPr>
          <w:rFonts w:cs="Courier New"/>
        </w:rPr>
      </w:pPr>
      <w:r>
        <w:rPr>
          <w:rFonts w:cs="Courier New"/>
        </w:rPr>
        <w:t xml:space="preserve">That is to say, the method of the string returns a new string.  In this example, </w:t>
      </w:r>
      <w:proofErr w:type="gramStart"/>
      <w:r>
        <w:rPr>
          <w:rFonts w:cs="Courier New"/>
        </w:rPr>
        <w:t>the .lower</w:t>
      </w:r>
      <w:proofErr w:type="gramEnd"/>
      <w:r>
        <w:rPr>
          <w:rFonts w:cs="Courier New"/>
        </w:rPr>
        <w:t>() method makes all letters lower case and returns a new string.</w:t>
      </w:r>
    </w:p>
    <w:p w14:paraId="2B50F202" w14:textId="77777777" w:rsidR="00EA700C" w:rsidRDefault="00EA700C" w:rsidP="0048596A">
      <w:pPr>
        <w:rPr>
          <w:rFonts w:cs="Courier New"/>
        </w:rPr>
      </w:pPr>
    </w:p>
    <w:p w14:paraId="5B610B52" w14:textId="77777777" w:rsidR="00EA700C" w:rsidRPr="00EA700C" w:rsidRDefault="00EA700C" w:rsidP="0048596A">
      <w:pPr>
        <w:rPr>
          <w:rFonts w:cs="Courier New"/>
        </w:rPr>
      </w:pPr>
      <w:r>
        <w:rPr>
          <w:rFonts w:cs="Courier New"/>
        </w:rPr>
        <w:t xml:space="preserve">We will go through a detailed example of </w:t>
      </w:r>
      <w:r>
        <w:rPr>
          <w:rFonts w:cs="Courier New"/>
          <w:b/>
          <w:i/>
        </w:rPr>
        <w:t>parsing</w:t>
      </w:r>
      <w:r>
        <w:rPr>
          <w:rFonts w:cs="Courier New"/>
        </w:rPr>
        <w:t xml:space="preserve"> a data file in the video.  This will also handle steps 1, 3 and 4.</w:t>
      </w:r>
    </w:p>
    <w:p w14:paraId="34FC2567" w14:textId="77777777" w:rsidR="00EC5155" w:rsidRPr="00EC5155" w:rsidRDefault="00EC5155" w:rsidP="0048596A"/>
    <w:sectPr w:rsidR="00EC5155" w:rsidRPr="00EC5155" w:rsidSect="000B5AC3">
      <w:headerReference w:type="default" r:id="rId1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FD3D78" w14:textId="77777777" w:rsidR="00363819" w:rsidRDefault="00363819" w:rsidP="0048206A">
      <w:r>
        <w:separator/>
      </w:r>
    </w:p>
  </w:endnote>
  <w:endnote w:type="continuationSeparator" w:id="0">
    <w:p w14:paraId="75D5B0A0" w14:textId="77777777" w:rsidR="00363819" w:rsidRDefault="00363819" w:rsidP="004820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47F868" w14:textId="77777777" w:rsidR="00363819" w:rsidRDefault="00363819" w:rsidP="0048206A">
      <w:r>
        <w:separator/>
      </w:r>
    </w:p>
  </w:footnote>
  <w:footnote w:type="continuationSeparator" w:id="0">
    <w:p w14:paraId="748699AB" w14:textId="77777777" w:rsidR="00363819" w:rsidRDefault="00363819" w:rsidP="004820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746EB1" w14:textId="087D84BC" w:rsidR="0048206A" w:rsidRDefault="0008777A" w:rsidP="0048206A">
    <w:pPr>
      <w:pStyle w:val="Header"/>
      <w:tabs>
        <w:tab w:val="clear" w:pos="4680"/>
        <w:tab w:val="clear" w:pos="9360"/>
        <w:tab w:val="center" w:pos="5040"/>
        <w:tab w:val="right" w:pos="10800"/>
      </w:tabs>
    </w:pPr>
    <w:r>
      <w:t>MAE 3403</w:t>
    </w:r>
    <w:r>
      <w:tab/>
    </w:r>
    <w:r w:rsidR="00833EF8">
      <w:t xml:space="preserve">A Word about </w:t>
    </w:r>
    <w:r w:rsidR="00E07021">
      <w:t>Parsing Text</w:t>
    </w:r>
    <w:r w:rsidR="0048206A">
      <w:tab/>
      <w:t>SP 202</w:t>
    </w:r>
    <w:r w:rsidR="00833EF8">
      <w:t>1</w:t>
    </w:r>
    <w:r w:rsidR="0048206A">
      <w:t>, SMA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ED0D66"/>
    <w:multiLevelType w:val="hybridMultilevel"/>
    <w:tmpl w:val="C9543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035642"/>
    <w:multiLevelType w:val="hybridMultilevel"/>
    <w:tmpl w:val="CA768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A0240D"/>
    <w:multiLevelType w:val="hybridMultilevel"/>
    <w:tmpl w:val="675EE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6006A8F"/>
    <w:multiLevelType w:val="hybridMultilevel"/>
    <w:tmpl w:val="2E40CAA0"/>
    <w:lvl w:ilvl="0" w:tplc="1748AA78">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1B041BF"/>
    <w:multiLevelType w:val="hybridMultilevel"/>
    <w:tmpl w:val="FEA6F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65E1536"/>
    <w:multiLevelType w:val="hybridMultilevel"/>
    <w:tmpl w:val="95AA0C08"/>
    <w:lvl w:ilvl="0" w:tplc="6E1210D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09E64C7"/>
    <w:multiLevelType w:val="hybridMultilevel"/>
    <w:tmpl w:val="5D6ECDD2"/>
    <w:lvl w:ilvl="0" w:tplc="B27260B4">
      <w:start w:val="1"/>
      <w:numFmt w:val="decimal"/>
      <w:lvlText w:val="%1."/>
      <w:lvlJc w:val="left"/>
      <w:pPr>
        <w:ind w:left="720" w:hanging="360"/>
      </w:pPr>
      <w:rPr>
        <w:rFonts w:ascii="Cambria" w:hAnsi="Cambria"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C94759"/>
    <w:multiLevelType w:val="hybridMultilevel"/>
    <w:tmpl w:val="307EC716"/>
    <w:lvl w:ilvl="0" w:tplc="903A7A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646C0E"/>
    <w:multiLevelType w:val="hybridMultilevel"/>
    <w:tmpl w:val="57860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2"/>
  </w:num>
  <w:num w:numId="4">
    <w:abstractNumId w:val="0"/>
  </w:num>
  <w:num w:numId="5">
    <w:abstractNumId w:val="5"/>
  </w:num>
  <w:num w:numId="6">
    <w:abstractNumId w:val="4"/>
  </w:num>
  <w:num w:numId="7">
    <w:abstractNumId w:val="6"/>
  </w:num>
  <w:num w:numId="8">
    <w:abstractNumId w:val="3"/>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94"/>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206A"/>
    <w:rsid w:val="000419B0"/>
    <w:rsid w:val="000514F7"/>
    <w:rsid w:val="0007651C"/>
    <w:rsid w:val="00084383"/>
    <w:rsid w:val="000868A9"/>
    <w:rsid w:val="0008777A"/>
    <w:rsid w:val="000A515C"/>
    <w:rsid w:val="000B5AC3"/>
    <w:rsid w:val="001D35DE"/>
    <w:rsid w:val="001E2325"/>
    <w:rsid w:val="0024330D"/>
    <w:rsid w:val="002D1D4B"/>
    <w:rsid w:val="00356105"/>
    <w:rsid w:val="00363819"/>
    <w:rsid w:val="00476266"/>
    <w:rsid w:val="0048206A"/>
    <w:rsid w:val="0048596A"/>
    <w:rsid w:val="004A144F"/>
    <w:rsid w:val="004D7CCF"/>
    <w:rsid w:val="004F4C7A"/>
    <w:rsid w:val="005125F8"/>
    <w:rsid w:val="005454E2"/>
    <w:rsid w:val="00576A6B"/>
    <w:rsid w:val="005C3909"/>
    <w:rsid w:val="006C05A2"/>
    <w:rsid w:val="006D7C57"/>
    <w:rsid w:val="006F7137"/>
    <w:rsid w:val="00734F9F"/>
    <w:rsid w:val="007472E3"/>
    <w:rsid w:val="00823788"/>
    <w:rsid w:val="00831EF9"/>
    <w:rsid w:val="00833EF8"/>
    <w:rsid w:val="008D37CB"/>
    <w:rsid w:val="00912614"/>
    <w:rsid w:val="00992340"/>
    <w:rsid w:val="00995EBE"/>
    <w:rsid w:val="00996E1F"/>
    <w:rsid w:val="009B3628"/>
    <w:rsid w:val="009F4817"/>
    <w:rsid w:val="00A87EAC"/>
    <w:rsid w:val="00A95404"/>
    <w:rsid w:val="00AB0FAA"/>
    <w:rsid w:val="00AB4831"/>
    <w:rsid w:val="00AC70B1"/>
    <w:rsid w:val="00AF4228"/>
    <w:rsid w:val="00B422A7"/>
    <w:rsid w:val="00B64CAD"/>
    <w:rsid w:val="00BF321C"/>
    <w:rsid w:val="00C4023D"/>
    <w:rsid w:val="00CB4CD2"/>
    <w:rsid w:val="00CD4808"/>
    <w:rsid w:val="00D51850"/>
    <w:rsid w:val="00DD6851"/>
    <w:rsid w:val="00DE3ACA"/>
    <w:rsid w:val="00E04185"/>
    <w:rsid w:val="00E07021"/>
    <w:rsid w:val="00E76025"/>
    <w:rsid w:val="00EA54AA"/>
    <w:rsid w:val="00EA700C"/>
    <w:rsid w:val="00EC5155"/>
    <w:rsid w:val="00F323A0"/>
    <w:rsid w:val="00FB0FA9"/>
    <w:rsid w:val="00FC22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30FA15"/>
  <w15:chartTrackingRefBased/>
  <w15:docId w15:val="{AEB132BF-2771-42E7-B3B5-EE78BC03E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4228"/>
    <w:pPr>
      <w:spacing w:after="0" w:line="240" w:lineRule="auto"/>
      <w:jc w:val="both"/>
    </w:pPr>
    <w:rPr>
      <w:rFonts w:ascii="Cambria" w:hAnsi="Cambria"/>
      <w:sz w:val="24"/>
    </w:rPr>
  </w:style>
  <w:style w:type="paragraph" w:styleId="Heading1">
    <w:name w:val="heading 1"/>
    <w:next w:val="Normal"/>
    <w:link w:val="Heading1Char"/>
    <w:uiPriority w:val="9"/>
    <w:qFormat/>
    <w:rsid w:val="00AF4228"/>
    <w:pPr>
      <w:keepNext/>
      <w:keepLines/>
      <w:spacing w:after="0" w:line="240" w:lineRule="auto"/>
      <w:outlineLvl w:val="0"/>
    </w:pPr>
    <w:rPr>
      <w:rFonts w:ascii="Cambria" w:eastAsiaTheme="majorEastAsia" w:hAnsi="Cambria" w:cstheme="majorBidi"/>
      <w:b/>
      <w:sz w:val="24"/>
      <w:szCs w:val="32"/>
    </w:rPr>
  </w:style>
  <w:style w:type="paragraph" w:styleId="Heading2">
    <w:name w:val="heading 2"/>
    <w:basedOn w:val="Normal"/>
    <w:next w:val="Normal"/>
    <w:link w:val="Heading2Char"/>
    <w:uiPriority w:val="9"/>
    <w:unhideWhenUsed/>
    <w:qFormat/>
    <w:rsid w:val="005C3909"/>
    <w:pPr>
      <w:keepNext/>
      <w:keepLines/>
      <w:outlineLvl w:val="1"/>
    </w:pPr>
    <w:rPr>
      <w:rFonts w:eastAsiaTheme="majorEastAsia" w:cstheme="majorBidi"/>
      <w:i/>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next w:val="Normal"/>
    <w:link w:val="TitleChar"/>
    <w:uiPriority w:val="10"/>
    <w:qFormat/>
    <w:rsid w:val="000B5AC3"/>
    <w:pPr>
      <w:spacing w:after="0" w:line="240" w:lineRule="auto"/>
      <w:contextualSpacing/>
      <w:jc w:val="center"/>
    </w:pPr>
    <w:rPr>
      <w:rFonts w:ascii="Cambria" w:eastAsiaTheme="majorEastAsia" w:hAnsi="Cambria" w:cstheme="majorBidi"/>
      <w:b/>
      <w:spacing w:val="-10"/>
      <w:kern w:val="28"/>
      <w:sz w:val="24"/>
      <w:szCs w:val="56"/>
    </w:rPr>
  </w:style>
  <w:style w:type="character" w:customStyle="1" w:styleId="TitleChar">
    <w:name w:val="Title Char"/>
    <w:basedOn w:val="DefaultParagraphFont"/>
    <w:link w:val="Title"/>
    <w:uiPriority w:val="10"/>
    <w:rsid w:val="000B5AC3"/>
    <w:rPr>
      <w:rFonts w:ascii="Cambria" w:eastAsiaTheme="majorEastAsia" w:hAnsi="Cambria" w:cstheme="majorBidi"/>
      <w:b/>
      <w:spacing w:val="-10"/>
      <w:kern w:val="28"/>
      <w:sz w:val="24"/>
      <w:szCs w:val="56"/>
    </w:rPr>
  </w:style>
  <w:style w:type="character" w:customStyle="1" w:styleId="Heading1Char">
    <w:name w:val="Heading 1 Char"/>
    <w:basedOn w:val="DefaultParagraphFont"/>
    <w:link w:val="Heading1"/>
    <w:uiPriority w:val="9"/>
    <w:rsid w:val="00AF4228"/>
    <w:rPr>
      <w:rFonts w:ascii="Cambria" w:eastAsiaTheme="majorEastAsia" w:hAnsi="Cambria" w:cstheme="majorBidi"/>
      <w:b/>
      <w:sz w:val="24"/>
      <w:szCs w:val="32"/>
    </w:rPr>
  </w:style>
  <w:style w:type="paragraph" w:styleId="ListParagraph">
    <w:name w:val="List Paragraph"/>
    <w:basedOn w:val="Normal"/>
    <w:uiPriority w:val="34"/>
    <w:qFormat/>
    <w:rsid w:val="00AB4831"/>
    <w:pPr>
      <w:ind w:left="720"/>
      <w:contextualSpacing/>
    </w:pPr>
  </w:style>
  <w:style w:type="paragraph" w:styleId="PlainText">
    <w:name w:val="Plain Text"/>
    <w:basedOn w:val="Normal"/>
    <w:link w:val="PlainTextChar"/>
    <w:uiPriority w:val="99"/>
    <w:semiHidden/>
    <w:unhideWhenUsed/>
    <w:rsid w:val="000B5AC3"/>
    <w:pPr>
      <w:jc w:val="left"/>
    </w:pPr>
    <w:rPr>
      <w:rFonts w:ascii="Calibri" w:hAnsi="Calibri"/>
      <w:sz w:val="22"/>
      <w:szCs w:val="21"/>
    </w:rPr>
  </w:style>
  <w:style w:type="character" w:customStyle="1" w:styleId="PlainTextChar">
    <w:name w:val="Plain Text Char"/>
    <w:basedOn w:val="DefaultParagraphFont"/>
    <w:link w:val="PlainText"/>
    <w:uiPriority w:val="99"/>
    <w:semiHidden/>
    <w:rsid w:val="000B5AC3"/>
    <w:rPr>
      <w:rFonts w:ascii="Calibri" w:hAnsi="Calibri"/>
      <w:szCs w:val="21"/>
    </w:rPr>
  </w:style>
  <w:style w:type="character" w:styleId="Hyperlink">
    <w:name w:val="Hyperlink"/>
    <w:basedOn w:val="DefaultParagraphFont"/>
    <w:uiPriority w:val="99"/>
    <w:unhideWhenUsed/>
    <w:rsid w:val="000868A9"/>
    <w:rPr>
      <w:color w:val="0563C1" w:themeColor="hyperlink"/>
      <w:u w:val="single"/>
    </w:rPr>
  </w:style>
  <w:style w:type="character" w:customStyle="1" w:styleId="Heading2Char">
    <w:name w:val="Heading 2 Char"/>
    <w:basedOn w:val="DefaultParagraphFont"/>
    <w:link w:val="Heading2"/>
    <w:uiPriority w:val="9"/>
    <w:rsid w:val="005C3909"/>
    <w:rPr>
      <w:rFonts w:ascii="Cambria" w:eastAsiaTheme="majorEastAsia" w:hAnsi="Cambria" w:cstheme="majorBidi"/>
      <w:i/>
      <w:sz w:val="24"/>
      <w:szCs w:val="26"/>
      <w:u w:val="single"/>
    </w:rPr>
  </w:style>
  <w:style w:type="table" w:styleId="TableGrid">
    <w:name w:val="Table Grid"/>
    <w:basedOn w:val="TableNormal"/>
    <w:uiPriority w:val="39"/>
    <w:rsid w:val="000419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64CAD"/>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48206A"/>
    <w:pPr>
      <w:tabs>
        <w:tab w:val="center" w:pos="4680"/>
        <w:tab w:val="right" w:pos="9360"/>
      </w:tabs>
    </w:pPr>
  </w:style>
  <w:style w:type="character" w:customStyle="1" w:styleId="HeaderChar">
    <w:name w:val="Header Char"/>
    <w:basedOn w:val="DefaultParagraphFont"/>
    <w:link w:val="Header"/>
    <w:uiPriority w:val="99"/>
    <w:rsid w:val="0048206A"/>
    <w:rPr>
      <w:rFonts w:ascii="Cambria" w:hAnsi="Cambria"/>
      <w:sz w:val="24"/>
    </w:rPr>
  </w:style>
  <w:style w:type="paragraph" w:styleId="Footer">
    <w:name w:val="footer"/>
    <w:basedOn w:val="Normal"/>
    <w:link w:val="FooterChar"/>
    <w:uiPriority w:val="99"/>
    <w:unhideWhenUsed/>
    <w:rsid w:val="0048206A"/>
    <w:pPr>
      <w:tabs>
        <w:tab w:val="center" w:pos="4680"/>
        <w:tab w:val="right" w:pos="9360"/>
      </w:tabs>
    </w:pPr>
  </w:style>
  <w:style w:type="character" w:customStyle="1" w:styleId="FooterChar">
    <w:name w:val="Footer Char"/>
    <w:basedOn w:val="DefaultParagraphFont"/>
    <w:link w:val="Footer"/>
    <w:uiPriority w:val="99"/>
    <w:rsid w:val="0048206A"/>
    <w:rPr>
      <w:rFonts w:ascii="Cambria" w:hAnsi="Cambria"/>
      <w:sz w:val="24"/>
    </w:rPr>
  </w:style>
  <w:style w:type="paragraph" w:customStyle="1" w:styleId="PythonNormal">
    <w:name w:val="Python Normal"/>
    <w:qFormat/>
    <w:rsid w:val="0048206A"/>
    <w:pPr>
      <w:framePr w:wrap="around" w:vAnchor="text" w:hAnchor="text" w:y="1"/>
      <w:shd w:val="clear" w:color="auto" w:fill="767171" w:themeFill="background2" w:themeFillShade="80"/>
      <w:spacing w:after="0" w:line="240" w:lineRule="auto"/>
      <w:textboxTightWrap w:val="allLines"/>
    </w:pPr>
    <w:rPr>
      <w:rFonts w:ascii="Courier New" w:hAnsi="Courier New"/>
      <w:color w:val="BDD6EE" w:themeColor="accent1" w:themeTint="66"/>
      <w:sz w:val="24"/>
    </w:rPr>
  </w:style>
  <w:style w:type="paragraph" w:customStyle="1" w:styleId="PythonComment">
    <w:name w:val="Python Comment"/>
    <w:qFormat/>
    <w:rsid w:val="00823788"/>
    <w:pPr>
      <w:shd w:val="clear" w:color="auto" w:fill="767171" w:themeFill="background2" w:themeFillShade="80"/>
      <w:spacing w:after="0" w:line="240" w:lineRule="auto"/>
    </w:pPr>
    <w:rPr>
      <w:rFonts w:ascii="Courier New" w:hAnsi="Courier New"/>
      <w:i/>
      <w:color w:val="BFBFBF" w:themeColor="background1" w:themeShade="BF"/>
      <w:sz w:val="24"/>
    </w:rPr>
  </w:style>
  <w:style w:type="paragraph" w:customStyle="1" w:styleId="Pythonkeyword">
    <w:name w:val="Python keyword"/>
    <w:next w:val="Normal"/>
    <w:qFormat/>
    <w:rsid w:val="00823788"/>
    <w:pPr>
      <w:shd w:val="clear" w:color="auto" w:fill="767171" w:themeFill="background2" w:themeFillShade="80"/>
      <w:spacing w:after="0" w:line="240" w:lineRule="auto"/>
    </w:pPr>
    <w:rPr>
      <w:rFonts w:ascii="Cambria" w:hAnsi="Cambria"/>
      <w:b/>
      <w:color w:val="ED7D31" w:themeColor="accent2"/>
      <w:sz w:val="24"/>
    </w:rPr>
  </w:style>
  <w:style w:type="paragraph" w:styleId="NormalWeb">
    <w:name w:val="Normal (Web)"/>
    <w:basedOn w:val="Normal"/>
    <w:uiPriority w:val="99"/>
    <w:semiHidden/>
    <w:unhideWhenUsed/>
    <w:rsid w:val="00823788"/>
    <w:pPr>
      <w:spacing w:before="100" w:beforeAutospacing="1" w:after="100" w:afterAutospacing="1"/>
      <w:jc w:val="left"/>
    </w:pPr>
    <w:rPr>
      <w:rFonts w:ascii="Times New Roman" w:eastAsia="Times New Roman" w:hAnsi="Times New Roman" w:cs="Times New Roman"/>
      <w:szCs w:val="24"/>
    </w:rPr>
  </w:style>
  <w:style w:type="paragraph" w:customStyle="1" w:styleId="MTDisplayEquation">
    <w:name w:val="MTDisplayEquation"/>
    <w:basedOn w:val="Normal"/>
    <w:next w:val="Normal"/>
    <w:link w:val="MTDisplayEquationChar"/>
    <w:rsid w:val="0048596A"/>
    <w:pPr>
      <w:tabs>
        <w:tab w:val="center" w:pos="5800"/>
        <w:tab w:val="right" w:pos="10800"/>
      </w:tabs>
      <w:ind w:left="810" w:hanging="810"/>
    </w:pPr>
  </w:style>
  <w:style w:type="character" w:customStyle="1" w:styleId="MTDisplayEquationChar">
    <w:name w:val="MTDisplayEquation Char"/>
    <w:basedOn w:val="DefaultParagraphFont"/>
    <w:link w:val="MTDisplayEquation"/>
    <w:rsid w:val="0048596A"/>
    <w:rPr>
      <w:rFonts w:ascii="Cambria" w:hAnsi="Cambri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2080683">
      <w:bodyDiv w:val="1"/>
      <w:marLeft w:val="0"/>
      <w:marRight w:val="0"/>
      <w:marTop w:val="0"/>
      <w:marBottom w:val="0"/>
      <w:divBdr>
        <w:top w:val="none" w:sz="0" w:space="0" w:color="auto"/>
        <w:left w:val="none" w:sz="0" w:space="0" w:color="auto"/>
        <w:bottom w:val="none" w:sz="0" w:space="0" w:color="auto"/>
        <w:right w:val="none" w:sz="0" w:space="0" w:color="auto"/>
      </w:divBdr>
    </w:div>
    <w:div w:id="365646999">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s://docs.python.org/3/library/stdtypes.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may\Documents\Custom%20Office%20Templates\MAE3403-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E3403-Template.dotx</Template>
  <TotalTime>5</TotalTime>
  <Pages>2</Pages>
  <Words>744</Words>
  <Characters>4246</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Oklahoma State University</Company>
  <LinksUpToDate>false</LinksUpToDate>
  <CharactersWithSpaces>4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 Smay</dc:creator>
  <cp:keywords/>
  <dc:description/>
  <cp:lastModifiedBy>Jim Smay</cp:lastModifiedBy>
  <cp:revision>3</cp:revision>
  <dcterms:created xsi:type="dcterms:W3CDTF">2021-03-29T16:12:00Z</dcterms:created>
  <dcterms:modified xsi:type="dcterms:W3CDTF">2021-03-29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